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3E8940C-BB56-4ABC-B2EB-BAE3545535DA}" v="4" dt="2023-05-03T09:32:43.68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114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microsoft.com/office/2015/10/relationships/revisionInfo" Target="revisionInfo.xml"/><Relationship Id="rId3" Type="http://schemas.openxmlformats.org/officeDocument/2006/relationships/presProps" Target="presProps.xml"/><Relationship Id="rId7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 Artemyev" userId="75f4b2d8ccf5fd83" providerId="LiveId" clId="{13E8940C-BB56-4ABC-B2EB-BAE3545535DA}"/>
    <pc:docChg chg="modSld">
      <pc:chgData name="Anton Artemyev" userId="75f4b2d8ccf5fd83" providerId="LiveId" clId="{13E8940C-BB56-4ABC-B2EB-BAE3545535DA}" dt="2023-05-03T09:32:43.685" v="3"/>
      <pc:docMkLst>
        <pc:docMk/>
      </pc:docMkLst>
      <pc:sldChg chg="modSp">
        <pc:chgData name="Anton Artemyev" userId="75f4b2d8ccf5fd83" providerId="LiveId" clId="{13E8940C-BB56-4ABC-B2EB-BAE3545535DA}" dt="2023-05-03T09:32:43.685" v="3"/>
        <pc:sldMkLst>
          <pc:docMk/>
          <pc:sldMk cId="1925292566" sldId="256"/>
        </pc:sldMkLst>
        <pc:graphicFrameChg chg="mod">
          <ac:chgData name="Anton Artemyev" userId="75f4b2d8ccf5fd83" providerId="LiveId" clId="{13E8940C-BB56-4ABC-B2EB-BAE3545535DA}" dt="2023-05-03T09:32:43.668" v="0"/>
          <ac:graphicFrameMkLst>
            <pc:docMk/>
            <pc:sldMk cId="1925292566" sldId="256"/>
            <ac:graphicFrameMk id="6" creationId="{3F301A21-741D-AC93-EC14-3EBAB3AF6F77}"/>
          </ac:graphicFrameMkLst>
        </pc:graphicFrameChg>
        <pc:graphicFrameChg chg="mod">
          <ac:chgData name="Anton Artemyev" userId="75f4b2d8ccf5fd83" providerId="LiveId" clId="{13E8940C-BB56-4ABC-B2EB-BAE3545535DA}" dt="2023-05-03T09:32:43.685" v="1"/>
          <ac:graphicFrameMkLst>
            <pc:docMk/>
            <pc:sldMk cId="1925292566" sldId="256"/>
            <ac:graphicFrameMk id="7" creationId="{2775FD19-CE67-B78F-E7D0-BB5B184041E5}"/>
          </ac:graphicFrameMkLst>
        </pc:graphicFrameChg>
        <pc:graphicFrameChg chg="mod">
          <ac:chgData name="Anton Artemyev" userId="75f4b2d8ccf5fd83" providerId="LiveId" clId="{13E8940C-BB56-4ABC-B2EB-BAE3545535DA}" dt="2023-05-03T09:32:43.685" v="2"/>
          <ac:graphicFrameMkLst>
            <pc:docMk/>
            <pc:sldMk cId="1925292566" sldId="256"/>
            <ac:graphicFrameMk id="8" creationId="{0211E928-4275-90BD-66A6-6A225479915B}"/>
          </ac:graphicFrameMkLst>
        </pc:graphicFrameChg>
        <pc:graphicFrameChg chg="mod">
          <ac:chgData name="Anton Artemyev" userId="75f4b2d8ccf5fd83" providerId="LiveId" clId="{13E8940C-BB56-4ABC-B2EB-BAE3545535DA}" dt="2023-05-03T09:32:43.685" v="3"/>
          <ac:graphicFrameMkLst>
            <pc:docMk/>
            <pc:sldMk cId="1925292566" sldId="256"/>
            <ac:graphicFrameMk id="9" creationId="{34B8AFDE-8CC5-9FDF-5158-47B04050B0D7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AD321D3-8FB4-0497-0D1C-3C29681429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1496262C-FC5C-532C-2FAA-EA4FF93FC13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D0BDE34-36FD-F2F3-E56C-0831E6FF9A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4FBFB-9E44-46AA-B9CE-6A86BDB54EBD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46D9E24-9A1B-C2A9-723A-E273E1D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76A788-94E9-F464-4D2F-30DD67C39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BF522-7E1C-4EDF-9BDE-678116C7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39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9A1D1F-E1E6-E3D0-8952-0C1C22163D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2413D71E-C9E3-9BB8-23AF-A9A4B91008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3A1CFDF-7D1E-8E29-722E-97A62BC6DB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4FBFB-9E44-46AA-B9CE-6A86BDB54EBD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48D03FA-FBC2-809A-839E-D84F307DE6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B026FA9-642F-0551-EB1D-69FE2D2916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BF522-7E1C-4EDF-9BDE-678116C7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7301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C7FA728-5760-1C06-7A68-BD70B9952DB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102801C-40B6-4C39-1966-F2FF64757CE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B7A19B9-7AEB-6ECE-20D6-8784500C0E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4FBFB-9E44-46AA-B9CE-6A86BDB54EBD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7CD5A30-E320-038A-490B-50603EC700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DF32593-D466-AD33-4A25-FE39A3381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BF522-7E1C-4EDF-9BDE-678116C7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0979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6C3F75-EF86-CDE3-96DA-E2E025BB9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54821C8-8980-5B94-2298-FA64E5CF1E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08F40D-FF61-0112-2A4B-CCA149E712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4FBFB-9E44-46AA-B9CE-6A86BDB54EBD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B69C9BC-6BE0-9747-3615-6C0CE9282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EA76AA5-99F6-F86E-7184-72606A19B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BF522-7E1C-4EDF-9BDE-678116C7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0557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ED08275-C71C-007A-5C82-515757EFAF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5AA6D4B-C7E8-E7DB-B35F-65C9C79265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2CBBAC3-AA72-AF90-866A-44BCB9CEA8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4FBFB-9E44-46AA-B9CE-6A86BDB54EBD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8CDEBD4-4793-3579-B7F6-164639891D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00B0A2-CBBA-E977-0C22-2915A9860A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BF522-7E1C-4EDF-9BDE-678116C7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750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D2D6412-9F26-7A0E-EE0B-4DF1763CA1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15CC7F5-C1A5-CD5F-95B9-18CD456ABE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043CBE2-6153-7085-226B-1D7D32A432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C6C59F08-BB20-F76B-4761-2564B8E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4FBFB-9E44-46AA-B9CE-6A86BDB54EBD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06F4B8D-2BD4-1DE6-9EF4-CCC2B5977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1ED29E0-BCD4-A533-7706-0A4BA4F6B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BF522-7E1C-4EDF-9BDE-678116C7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729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898614A-3ECB-1D98-B1EF-5D6035915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23B6179-A891-ED4E-6496-CB543B60B1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B62B2F-97FF-B8BA-206E-92AF5A6E629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5DC163E-8420-4E03-E174-F616A08F895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B280F44D-9C75-354B-24E2-50357548AFF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29DA653-22C0-4762-08BA-E49A3BD2C4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4FBFB-9E44-46AA-B9CE-6A86BDB54EBD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47E3B34C-334B-B6BF-084C-AC5ED727DB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4C274BFF-EC2A-71D9-0654-73DBD86F9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BF522-7E1C-4EDF-9BDE-678116C7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0975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8AC566D-B6E2-76E7-9C43-56AA0645CF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9025CCB6-DD1D-62F1-D2E0-60C60673A8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4FBFB-9E44-46AA-B9CE-6A86BDB54EBD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6E67E65A-769F-C047-285F-4106ECE2B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81A9753-C2D2-7DA3-B4A6-12FD9AC7AA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BF522-7E1C-4EDF-9BDE-678116C7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4134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E76614BA-72DC-344B-6AF4-4F0318D9F2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4FBFB-9E44-46AA-B9CE-6A86BDB54EBD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BE841A22-84CC-7665-684C-983FC832E1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353861E-C8E9-536D-CBC4-016088F45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BF522-7E1C-4EDF-9BDE-678116C7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3835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BF4D742-BAA7-0564-1B3E-DEC4B9633D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731381E-7CAA-2745-B00D-BB55F36A0E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AC3E17E-8308-C25A-4001-340D7424FBE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CA991BC-97C8-C604-001D-627B84E9EA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4FBFB-9E44-46AA-B9CE-6A86BDB54EBD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51F0C4C-B472-BA2E-8832-B334B6EC42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5B4E346-E172-5874-333A-7442C9770C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BF522-7E1C-4EDF-9BDE-678116C7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287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022FD9B-798B-7FC4-E72B-141E519F74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87410BF8-3DAC-280D-185D-470D2E85544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131831F-C9A3-82FC-6BCD-B5C3ACB5A6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050371B-5327-16A5-5B87-B6A597D1A0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4FBFB-9E44-46AA-B9CE-6A86BDB54EBD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7CEDC12-38FB-794B-93BB-B274632362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29F1030-6966-F44A-6D1D-579052961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BF522-7E1C-4EDF-9BDE-678116C7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7344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067F00E6-F14B-EE4E-B6CA-19D0210AC2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11D8B30-5187-26C0-CD2B-B8E7CE2B9E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6981F5B-9B70-746E-B7D6-7B25E1417A9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F4FBFB-9E44-46AA-B9CE-6A86BDB54EBD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67431DA-BB1C-097F-8A90-28F9B7F958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3E18FC9-86DB-DC40-DD86-DB413E77D4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BBF522-7E1C-4EDF-9BDE-678116C7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094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CA20EB11-A3BD-723B-2BB7-98D357586869}"/>
              </a:ext>
            </a:extLst>
          </p:cNvPr>
          <p:cNvSpPr txBox="1"/>
          <p:nvPr/>
        </p:nvSpPr>
        <p:spPr>
          <a:xfrm>
            <a:off x="293166" y="349008"/>
            <a:ext cx="5502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ocal magnetic field coordinates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66FACDFC-7CC0-B6E2-5A47-82768A0B2B92}"/>
              </a:ext>
            </a:extLst>
          </p:cNvPr>
          <p:cNvSpPr txBox="1"/>
          <p:nvPr/>
        </p:nvSpPr>
        <p:spPr>
          <a:xfrm>
            <a:off x="293166" y="901855"/>
            <a:ext cx="11524232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have three time series, B</a:t>
            </a:r>
            <a:r>
              <a:rPr lang="en-US" baseline="-25000" dirty="0"/>
              <a:t>x</a:t>
            </a:r>
            <a:r>
              <a:rPr lang="en-US" dirty="0"/>
              <a:t>(t), B</a:t>
            </a:r>
            <a:r>
              <a:rPr lang="en-US" baseline="-25000" dirty="0"/>
              <a:t>y</a:t>
            </a:r>
            <a:r>
              <a:rPr lang="en-US" dirty="0"/>
              <a:t>(t), and </a:t>
            </a:r>
            <a:r>
              <a:rPr lang="en-US" dirty="0" err="1"/>
              <a:t>B</a:t>
            </a:r>
            <a:r>
              <a:rPr lang="en-US" baseline="-25000" dirty="0" err="1"/>
              <a:t>z</a:t>
            </a:r>
            <a:r>
              <a:rPr lang="en-US" dirty="0"/>
              <a:t>(t). Let use for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r>
              <a:rPr lang="en-US" dirty="0"/>
              <a:t> moment index I and consider </a:t>
            </a:r>
            <a:r>
              <a:rPr lang="en-US" dirty="0" err="1"/>
              <a:t>B</a:t>
            </a:r>
            <a:r>
              <a:rPr lang="en-US" baseline="-25000" dirty="0" err="1"/>
              <a:t>x,i</a:t>
            </a:r>
            <a:r>
              <a:rPr lang="en-US" dirty="0"/>
              <a:t>, </a:t>
            </a:r>
            <a:r>
              <a:rPr lang="en-US" dirty="0" err="1"/>
              <a:t>B</a:t>
            </a:r>
            <a:r>
              <a:rPr lang="en-US" baseline="-25000" dirty="0" err="1"/>
              <a:t>y,i</a:t>
            </a:r>
            <a:r>
              <a:rPr lang="en-US" dirty="0"/>
              <a:t>, and </a:t>
            </a:r>
            <a:r>
              <a:rPr lang="en-US" dirty="0" err="1"/>
              <a:t>B</a:t>
            </a:r>
            <a:r>
              <a:rPr lang="en-US" baseline="-25000" dirty="0" err="1"/>
              <a:t>z,i</a:t>
            </a:r>
            <a:r>
              <a:rPr lang="en-US" dirty="0"/>
              <a:t> series.</a:t>
            </a:r>
          </a:p>
          <a:p>
            <a:r>
              <a:rPr lang="en-US" dirty="0"/>
              <a:t>First, we need to determine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n we would need to set matrix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n we need to find three eigenvalues </a:t>
            </a:r>
            <a:r>
              <a:rPr lang="en-US" dirty="0">
                <a:latin typeface="Symbol" panose="05050102010706020507" pitchFamily="18" charset="2"/>
              </a:rPr>
              <a:t>l</a:t>
            </a:r>
            <a:r>
              <a:rPr lang="en-US" baseline="-25000" dirty="0"/>
              <a:t>1</a:t>
            </a:r>
            <a:r>
              <a:rPr lang="en-US" dirty="0"/>
              <a:t>&gt;</a:t>
            </a:r>
            <a:r>
              <a:rPr lang="en-US" dirty="0">
                <a:latin typeface="Symbol" panose="05050102010706020507" pitchFamily="18" charset="2"/>
              </a:rPr>
              <a:t>l</a:t>
            </a:r>
            <a:r>
              <a:rPr lang="en-US" baseline="-25000" dirty="0"/>
              <a:t>2</a:t>
            </a:r>
            <a:r>
              <a:rPr lang="en-US" dirty="0"/>
              <a:t>&gt;</a:t>
            </a:r>
            <a:r>
              <a:rPr lang="en-US" dirty="0">
                <a:latin typeface="Symbol" panose="05050102010706020507" pitchFamily="18" charset="2"/>
              </a:rPr>
              <a:t>l</a:t>
            </a:r>
            <a:r>
              <a:rPr lang="en-US" baseline="-25000" dirty="0"/>
              <a:t>3</a:t>
            </a:r>
            <a:r>
              <a:rPr lang="en-US" dirty="0"/>
              <a:t> and three corresponding eigenvector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</a:p>
          <a:p>
            <a:r>
              <a:rPr lang="en-US" dirty="0"/>
              <a:t>And project magnetic field onto these basis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3F301A21-741D-AC93-EC14-3EBAB3AF6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603054"/>
              </p:ext>
            </p:extLst>
          </p:nvPr>
        </p:nvGraphicFramePr>
        <p:xfrm>
          <a:off x="3276422" y="1409038"/>
          <a:ext cx="4913421" cy="570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606480" imgH="419040" progId="Equation.DSMT4">
                  <p:embed/>
                </p:oleObj>
              </mc:Choice>
              <mc:Fallback>
                <p:oleObj name="Equation" r:id="rId3" imgW="360648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3F301A21-741D-AC93-EC14-3EBAB3AF6F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422" y="1409038"/>
                        <a:ext cx="4913421" cy="570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2775FD19-CE67-B78F-E7D0-BB5B18404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585311"/>
              </p:ext>
            </p:extLst>
          </p:nvPr>
        </p:nvGraphicFramePr>
        <p:xfrm>
          <a:off x="1694166" y="2295773"/>
          <a:ext cx="9068479" cy="181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6222960" imgH="1244520" progId="Equation.DSMT4">
                  <p:embed/>
                </p:oleObj>
              </mc:Choice>
              <mc:Fallback>
                <p:oleObj name="Equation" r:id="rId5" imgW="6222960" imgH="12445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2775FD19-CE67-B78F-E7D0-BB5B184041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4166" y="2295773"/>
                        <a:ext cx="9068479" cy="1812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0211E928-4275-90BD-66A6-6A2254799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517358"/>
              </p:ext>
            </p:extLst>
          </p:nvPr>
        </p:nvGraphicFramePr>
        <p:xfrm>
          <a:off x="2553598" y="4709188"/>
          <a:ext cx="67008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4597200" imgH="279360" progId="Equation.DSMT4">
                  <p:embed/>
                </p:oleObj>
              </mc:Choice>
              <mc:Fallback>
                <p:oleObj name="Equation" r:id="rId7" imgW="45972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0211E928-4275-90BD-66A6-6A22547991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3598" y="4709188"/>
                        <a:ext cx="6700837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34B8AFDE-8CC5-9FDF-5158-47B04050B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43723"/>
              </p:ext>
            </p:extLst>
          </p:nvPr>
        </p:nvGraphicFramePr>
        <p:xfrm>
          <a:off x="3035300" y="5710238"/>
          <a:ext cx="57388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3936960" imgH="241200" progId="Equation.DSMT4">
                  <p:embed/>
                </p:oleObj>
              </mc:Choice>
              <mc:Fallback>
                <p:oleObj name="Equation" r:id="rId9" imgW="393696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34B8AFDE-8CC5-9FDF-5158-47B04050B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35300" y="5710238"/>
                        <a:ext cx="573881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2925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</TotalTime>
  <Words>69</Words>
  <Application>Microsoft Office PowerPoint</Application>
  <PresentationFormat>Widescreen</PresentationFormat>
  <Paragraphs>18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Symbol</vt:lpstr>
      <vt:lpstr>Office Theme</vt:lpstr>
      <vt:lpstr>Equ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ton Artemyev</dc:creator>
  <cp:lastModifiedBy>admin</cp:lastModifiedBy>
  <cp:revision>1</cp:revision>
  <dcterms:created xsi:type="dcterms:W3CDTF">2023-05-03T09:19:16Z</dcterms:created>
  <dcterms:modified xsi:type="dcterms:W3CDTF">2023-05-17T17:01:07Z</dcterms:modified>
</cp:coreProperties>
</file>